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108" y="3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://scikit-image.org/docs/0.18.x/user_guide.html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8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cords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78613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50</Words>
  <Application>Microsoft Office PowerPoint</Application>
  <PresentationFormat>Widescreen</PresentationFormat>
  <Paragraphs>1311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4</cp:revision>
  <dcterms:created xsi:type="dcterms:W3CDTF">2019-11-07T15:31:23Z</dcterms:created>
  <dcterms:modified xsi:type="dcterms:W3CDTF">2021-12-13T14:15:20Z</dcterms:modified>
</cp:coreProperties>
</file>